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6F27" w:rsidRDefault="00D16F27">
      <w:r>
        <w:t>Pythagorean Theorem proofs:</w:t>
      </w:r>
    </w:p>
    <w:p w:rsidR="00D16F27" w:rsidRDefault="00D16F27"/>
    <w:p w:rsidR="00D16F27" w:rsidRDefault="00D16F27">
      <w:r>
        <w:t xml:space="preserve">1. An additive proof (the same pieces add together to make </w:t>
      </w:r>
      <w:r w:rsidRPr="00D16F27">
        <w:rPr>
          <w:position w:val="-6"/>
        </w:rPr>
        <w:object w:dxaOrig="7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7.25pt" o:ole="">
            <v:imagedata r:id="rId5" o:title=""/>
          </v:shape>
          <o:OLEObject Type="Embed" ProgID="Equation.DSMT4" ShapeID="_x0000_i1025" DrawAspect="Content" ObjectID="_1490178474" r:id="rId6"/>
        </w:object>
      </w:r>
      <w:r>
        <w:t xml:space="preserve"> as can add together to </w:t>
      </w:r>
      <w:proofErr w:type="gramStart"/>
      <w:r>
        <w:t xml:space="preserve">make </w:t>
      </w:r>
      <w:proofErr w:type="gramEnd"/>
      <w:r w:rsidRPr="00D16F27">
        <w:rPr>
          <w:position w:val="-6"/>
        </w:rPr>
        <w:object w:dxaOrig="279" w:dyaOrig="340">
          <v:shape id="_x0000_i1026" type="#_x0000_t75" style="width:13.5pt;height:17.25pt" o:ole="">
            <v:imagedata r:id="rId7" o:title=""/>
          </v:shape>
          <o:OLEObject Type="Embed" ProgID="Equation.DSMT4" ShapeID="_x0000_i1026" DrawAspect="Content" ObjectID="_1490178475" r:id="rId8"/>
        </w:object>
      </w:r>
      <w:r>
        <w:t>).</w:t>
      </w:r>
    </w:p>
    <w:p w:rsidR="00D16F27" w:rsidRDefault="00D16F27"/>
    <w:p w:rsidR="00D16F27" w:rsidRDefault="00D16F27">
      <w:r>
        <w:t>Following the instructions</w:t>
      </w:r>
      <w:r w:rsidR="00071B1A">
        <w:t xml:space="preserve"> (see video)</w:t>
      </w:r>
      <w:r>
        <w:t>, cut out and trace/tape your pieces onto this outline, and answer the questions:</w:t>
      </w:r>
    </w:p>
    <w:p w:rsidR="00D16F27" w:rsidRDefault="00D16F27"/>
    <w:p w:rsidR="00D16F27" w:rsidRDefault="00D16F2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AC48F0" wp14:editId="7977266E">
                <wp:simplePos x="0" y="0"/>
                <wp:positionH relativeFrom="column">
                  <wp:posOffset>4036695</wp:posOffset>
                </wp:positionH>
                <wp:positionV relativeFrom="paragraph">
                  <wp:posOffset>24130</wp:posOffset>
                </wp:positionV>
                <wp:extent cx="2447925" cy="32766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7925" cy="3276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F27" w:rsidRDefault="00D16F27">
                            <w:r>
                              <w:t>Tape your pieces here.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Looking at how the pieces 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cover </w:t>
                            </w:r>
                            <w:proofErr w:type="gramEnd"/>
                            <w:r w:rsidRPr="00D16F27">
                              <w:rPr>
                                <w:b/>
                                <w:position w:val="-6"/>
                              </w:rPr>
                              <w:object w:dxaOrig="279" w:dyaOrig="340">
                                <v:shape id="_x0000_i1029" type="#_x0000_t75" style="width:13.5pt;height:17.25pt" o:ole="">
                                  <v:imagedata r:id="rId9" o:title=""/>
                                </v:shape>
                                <o:OLEObject Type="Embed" ProgID="Equation.DSMT4" ShapeID="_x0000_i1029" DrawAspect="Content" ObjectID="_1490178478" r:id="rId10"/>
                              </w:objec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</w:p>
                          <w:p w:rsidR="00D16F27" w:rsidRDefault="00D16F27">
                            <w:r>
                              <w:t xml:space="preserve">3. How do you know that the pieces exactly fit the side length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  <w:r>
                              <w:t>?</w:t>
                            </w:r>
                          </w:p>
                          <w:p w:rsidR="00D16F27" w:rsidRDefault="00D16F27"/>
                          <w:p w:rsidR="00D16F27" w:rsidRDefault="00D16F27"/>
                          <w:p w:rsidR="00D16F27" w:rsidRDefault="00D16F27"/>
                          <w:p w:rsidR="00D16F27" w:rsidRDefault="00D16F27"/>
                          <w:p w:rsidR="00D16F27" w:rsidRPr="00D16F27" w:rsidRDefault="00D16F27">
                            <w:r>
                              <w:t xml:space="preserve">4. How do you know the square space in the middle is exactly the right side for the </w:t>
                            </w:r>
                            <w:r w:rsidRPr="00D16F27">
                              <w:rPr>
                                <w:position w:val="-6"/>
                              </w:rPr>
                              <w:object w:dxaOrig="279" w:dyaOrig="340">
                                <v:shape id="_x0000_i1030" type="#_x0000_t75" style="width:13.5pt;height:17.25pt" o:ole="">
                                  <v:imagedata r:id="rId11" o:title=""/>
                                </v:shape>
                                <o:OLEObject Type="Embed" ProgID="Equation.DSMT4" ShapeID="_x0000_i1030" DrawAspect="Content" ObjectID="_1490178479" r:id="rId12"/>
                              </w:object>
                            </w:r>
                            <w:r>
                              <w:t xml:space="preserve"> square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AC48F0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17.85pt;margin-top:1.9pt;width:192.75pt;height:25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" fillcolor="white [3201]" strokeweight=".5pt">
                <v:textbox>
                  <w:txbxContent>
                    <w:p w:rsidR="00D16F27" w:rsidRDefault="00D16F27">
                      <w:r>
                        <w:t>Tape your pieces here.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Looking at how the pieces </w:t>
                      </w:r>
                      <w:proofErr w:type="gramStart"/>
                      <w:r>
                        <w:rPr>
                          <w:b/>
                        </w:rPr>
                        <w:t xml:space="preserve">cover </w:t>
                      </w:r>
                      <w:proofErr w:type="gramEnd"/>
                      <w:r w:rsidRPr="00D16F27">
                        <w:rPr>
                          <w:b/>
                          <w:position w:val="-6"/>
                        </w:rPr>
                        <w:object w:dxaOrig="279" w:dyaOrig="340">
                          <v:shape id="_x0000_i1029" type="#_x0000_t75" style="width:13.5pt;height:17.25pt" o:ole="">
                            <v:imagedata r:id="rId9" o:title=""/>
                          </v:shape>
                          <o:OLEObject Type="Embed" ProgID="Equation.DSMT4" ShapeID="_x0000_i1029" DrawAspect="Content" ObjectID="_1490178478" r:id="rId13"/>
                        </w:object>
                      </w:r>
                      <w:r>
                        <w:rPr>
                          <w:b/>
                        </w:rPr>
                        <w:t>: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</w:p>
                    <w:p w:rsidR="00D16F27" w:rsidRDefault="00D16F27">
                      <w:r>
                        <w:t xml:space="preserve">3. How do you know that the pieces exactly fit the side length </w:t>
                      </w:r>
                      <w:r>
                        <w:rPr>
                          <w:i/>
                        </w:rPr>
                        <w:t>c</w:t>
                      </w:r>
                      <w:r>
                        <w:t>?</w:t>
                      </w:r>
                    </w:p>
                    <w:p w:rsidR="00D16F27" w:rsidRDefault="00D16F27"/>
                    <w:p w:rsidR="00D16F27" w:rsidRDefault="00D16F27"/>
                    <w:p w:rsidR="00D16F27" w:rsidRDefault="00D16F27"/>
                    <w:p w:rsidR="00D16F27" w:rsidRDefault="00D16F27"/>
                    <w:p w:rsidR="00D16F27" w:rsidRPr="00D16F27" w:rsidRDefault="00D16F27">
                      <w:r>
                        <w:t xml:space="preserve">4. How do you know the square space in the middle is exactly the right side for the </w:t>
                      </w:r>
                      <w:r w:rsidRPr="00D16F27">
                        <w:rPr>
                          <w:position w:val="-6"/>
                        </w:rPr>
                        <w:object w:dxaOrig="279" w:dyaOrig="340">
                          <v:shape id="_x0000_i1030" type="#_x0000_t75" style="width:13.5pt;height:17.25pt" o:ole="">
                            <v:imagedata r:id="rId11" o:title=""/>
                          </v:shape>
                          <o:OLEObject Type="Embed" ProgID="Equation.DSMT4" ShapeID="_x0000_i1030" DrawAspect="Content" ObjectID="_1490178479" r:id="rId14"/>
                        </w:object>
                      </w:r>
                      <w:r>
                        <w:t xml:space="preserve"> square?</w:t>
                      </w:r>
                    </w:p>
                  </w:txbxContent>
                </v:textbox>
              </v:shape>
            </w:pict>
          </mc:Fallback>
        </mc:AlternateContent>
      </w:r>
    </w:p>
    <w:p w:rsidR="00D16F27" w:rsidRDefault="00D16F27"/>
    <w:p w:rsidR="00F4762F" w:rsidRDefault="00D16F2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E6280A" wp14:editId="7F9AD362">
                <wp:simplePos x="0" y="0"/>
                <wp:positionH relativeFrom="column">
                  <wp:posOffset>3360420</wp:posOffset>
                </wp:positionH>
                <wp:positionV relativeFrom="paragraph">
                  <wp:posOffset>3980815</wp:posOffset>
                </wp:positionV>
                <wp:extent cx="2971800" cy="1857375"/>
                <wp:effectExtent l="0" t="0" r="19050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1857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F27" w:rsidRDefault="00D16F27">
                            <w:r>
                              <w:t>Trace how you will cut your pieces here.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While the pieces 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 xml:space="preserve">cover </w:t>
                            </w:r>
                            <w:r w:rsidRPr="00D16F27">
                              <w:rPr>
                                <w:b/>
                                <w:position w:val="-6"/>
                              </w:rPr>
                              <w:object w:dxaOrig="279" w:dyaOrig="340">
                                <v:shape id="_x0000_i1031" type="#_x0000_t75" style="width:13.5pt;height:17.25pt" o:ole="">
                                  <v:imagedata r:id="rId15" o:title=""/>
                                </v:shape>
                                <o:OLEObject Type="Embed" ProgID="Equation.DSMT4" ShapeID="_x0000_i1031" DrawAspect="Content" ObjectID="_1490178480" r:id="rId16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:</w:t>
                            </w:r>
                          </w:p>
                          <w:p w:rsidR="00D16F27" w:rsidRDefault="00D16F27">
                            <w:pPr>
                              <w:rPr>
                                <w:b/>
                              </w:rPr>
                            </w:pPr>
                          </w:p>
                          <w:p w:rsidR="00D16F27" w:rsidRDefault="00D16F27">
                            <w:r>
                              <w:t xml:space="preserve">1. What is </w:t>
                            </w:r>
                            <w:r w:rsidRPr="00D16F27">
                              <w:rPr>
                                <w:position w:val="-6"/>
                              </w:rPr>
                              <w:object w:dxaOrig="480" w:dyaOrig="279">
                                <v:shape id="_x0000_i1032" type="#_x0000_t75" style="width:24pt;height:13.5pt" o:ole="">
                                  <v:imagedata r:id="rId17" o:title=""/>
                                </v:shape>
                                <o:OLEObject Type="Embed" ProgID="Equation.DSMT4" ShapeID="_x0000_i1032" DrawAspect="Content" ObjectID="_1490178481" r:id="rId18"/>
                              </w:object>
                            </w:r>
                            <w:r>
                              <w:t>=</w:t>
                            </w:r>
                          </w:p>
                          <w:p w:rsidR="00D16F27" w:rsidRDefault="00D16F27"/>
                          <w:p w:rsidR="00D16F27" w:rsidRDefault="00D16F27"/>
                          <w:p w:rsidR="00D16F27" w:rsidRPr="00D16F27" w:rsidRDefault="00D16F27">
                            <w:r>
                              <w:t xml:space="preserve">2. What </w:t>
                            </w:r>
                            <w:proofErr w:type="gramStart"/>
                            <w:r>
                              <w:t>is</w:t>
                            </w:r>
                            <w:proofErr w:type="gramEnd"/>
                            <w:r>
                              <w:t xml:space="preserve"> </w:t>
                            </w:r>
                            <w:r w:rsidRPr="00D16F27">
                              <w:rPr>
                                <w:position w:val="-10"/>
                              </w:rPr>
                              <w:object w:dxaOrig="740" w:dyaOrig="260">
                                <v:shape id="_x0000_i1033" type="#_x0000_t75" style="width:36.75pt;height:13.5pt" o:ole="">
                                  <v:imagedata r:id="rId19" o:title=""/>
                                </v:shape>
                                <o:OLEObject Type="Embed" ProgID="Equation.DSMT4" ShapeID="_x0000_i1033" DrawAspect="Content" ObjectID="_1490178482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E6280A" id="Text Box 5" o:spid="_x0000_s1027" type="#_x0000_t202" style="position:absolute;margin-left:264.6pt;margin-top:313.45pt;width:234pt;height:146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" fillcolor="white [3201]" strokeweight=".5pt">
                <v:textbox>
                  <w:txbxContent>
                    <w:p w:rsidR="00D16F27" w:rsidRDefault="00D16F27">
                      <w:r>
                        <w:t>Trace how you will cut your pieces here.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While the pieces </w:t>
                      </w:r>
                      <w:proofErr w:type="gramStart"/>
                      <w:r>
                        <w:rPr>
                          <w:b/>
                        </w:rPr>
                        <w:t xml:space="preserve">cover </w:t>
                      </w:r>
                      <w:r w:rsidRPr="00D16F27">
                        <w:rPr>
                          <w:b/>
                          <w:position w:val="-6"/>
                        </w:rPr>
                        <w:object w:dxaOrig="279" w:dyaOrig="340">
                          <v:shape id="_x0000_i1031" type="#_x0000_t75" style="width:13.5pt;height:17.25pt" o:ole="">
                            <v:imagedata r:id="rId15" o:title=""/>
                          </v:shape>
                          <o:OLEObject Type="Embed" ProgID="Equation.DSMT4" ShapeID="_x0000_i1031" DrawAspect="Content" ObjectID="_1490178480" r:id="rId21"/>
                        </w:object>
                      </w:r>
                      <w:r>
                        <w:rPr>
                          <w:b/>
                        </w:rPr>
                        <w:t xml:space="preserve"> :</w:t>
                      </w:r>
                    </w:p>
                    <w:p w:rsidR="00D16F27" w:rsidRDefault="00D16F27">
                      <w:pPr>
                        <w:rPr>
                          <w:b/>
                        </w:rPr>
                      </w:pPr>
                    </w:p>
                    <w:p w:rsidR="00D16F27" w:rsidRDefault="00D16F27">
                      <w:r>
                        <w:t xml:space="preserve">1. What is </w:t>
                      </w:r>
                      <w:r w:rsidRPr="00D16F27">
                        <w:rPr>
                          <w:position w:val="-6"/>
                        </w:rPr>
                        <w:object w:dxaOrig="480" w:dyaOrig="279">
                          <v:shape id="_x0000_i1032" type="#_x0000_t75" style="width:24pt;height:13.5pt" o:ole="">
                            <v:imagedata r:id="rId17" o:title=""/>
                          </v:shape>
                          <o:OLEObject Type="Embed" ProgID="Equation.DSMT4" ShapeID="_x0000_i1032" DrawAspect="Content" ObjectID="_1490178481" r:id="rId22"/>
                        </w:object>
                      </w:r>
                      <w:r>
                        <w:t>=</w:t>
                      </w:r>
                    </w:p>
                    <w:p w:rsidR="00D16F27" w:rsidRDefault="00D16F27"/>
                    <w:p w:rsidR="00D16F27" w:rsidRDefault="00D16F27"/>
                    <w:p w:rsidR="00D16F27" w:rsidRPr="00D16F27" w:rsidRDefault="00D16F27">
                      <w:r>
                        <w:t xml:space="preserve">2. What </w:t>
                      </w:r>
                      <w:proofErr w:type="gramStart"/>
                      <w:r>
                        <w:t>is</w:t>
                      </w:r>
                      <w:proofErr w:type="gramEnd"/>
                      <w:r>
                        <w:t xml:space="preserve"> </w:t>
                      </w:r>
                      <w:r w:rsidRPr="00D16F27">
                        <w:rPr>
                          <w:position w:val="-10"/>
                        </w:rPr>
                        <w:object w:dxaOrig="740" w:dyaOrig="260">
                          <v:shape id="_x0000_i1033" type="#_x0000_t75" style="width:36.75pt;height:13.5pt" o:ole="">
                            <v:imagedata r:id="rId19" o:title=""/>
                          </v:shape>
                          <o:OLEObject Type="Embed" ProgID="Equation.DSMT4" ShapeID="_x0000_i1033" DrawAspect="Content" ObjectID="_1490178482" r:id="rId2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>
            <wp:extent cx="4095750" cy="49405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94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F27" w:rsidRDefault="00D16F27"/>
    <w:p w:rsidR="00D16F27" w:rsidRDefault="00D16F27"/>
    <w:p w:rsidR="00D16F27" w:rsidRDefault="00D16F27">
      <w:pPr>
        <w:spacing w:after="200" w:line="276" w:lineRule="auto"/>
        <w:contextualSpacing w:val="0"/>
      </w:pPr>
    </w:p>
    <w:p w:rsidR="00D16F27" w:rsidRDefault="00D16F27">
      <w:pPr>
        <w:spacing w:after="200" w:line="276" w:lineRule="auto"/>
        <w:contextualSpacing w:val="0"/>
      </w:pPr>
    </w:p>
    <w:p w:rsidR="00D16F27" w:rsidRDefault="00D16F27">
      <w:pPr>
        <w:spacing w:after="200" w:line="276" w:lineRule="auto"/>
        <w:contextualSpacing w:val="0"/>
      </w:pPr>
      <w:r>
        <w:t xml:space="preserve">2. What does the Pythagorean </w:t>
      </w:r>
      <w:proofErr w:type="gramStart"/>
      <w:r>
        <w:t>theorem</w:t>
      </w:r>
      <w:proofErr w:type="gramEnd"/>
      <w:r>
        <w:t xml:space="preserve"> have to do with area?</w:t>
      </w:r>
      <w:r>
        <w:br w:type="page"/>
      </w:r>
    </w:p>
    <w:p w:rsidR="00DC696D" w:rsidRDefault="00D16F27">
      <w:pPr>
        <w:spacing w:after="200" w:line="276" w:lineRule="auto"/>
        <w:contextualSpacing w:val="0"/>
      </w:pPr>
      <w:r>
        <w:lastRenderedPageBreak/>
        <w:t xml:space="preserve">3. </w:t>
      </w:r>
      <w:r w:rsidR="00DC696D">
        <w:t xml:space="preserve">A subtractive proof (by subtracting the same area from the same area you can get either </w:t>
      </w:r>
      <w:r w:rsidR="00DC696D" w:rsidRPr="00D16F27">
        <w:rPr>
          <w:position w:val="-6"/>
        </w:rPr>
        <w:object w:dxaOrig="720" w:dyaOrig="340">
          <v:shape id="_x0000_i1027" type="#_x0000_t75" style="width:36pt;height:17.25pt" o:ole="">
            <v:imagedata r:id="rId5" o:title=""/>
          </v:shape>
          <o:OLEObject Type="Embed" ProgID="Equation.DSMT4" ShapeID="_x0000_i1027" DrawAspect="Content" ObjectID="_1490178476" r:id="rId25"/>
        </w:object>
      </w:r>
      <w:r w:rsidR="00DC696D">
        <w:t xml:space="preserve"> or </w:t>
      </w:r>
      <w:r w:rsidR="00DC696D" w:rsidRPr="00D16F27">
        <w:rPr>
          <w:position w:val="-6"/>
        </w:rPr>
        <w:object w:dxaOrig="279" w:dyaOrig="340">
          <v:shape id="_x0000_i1028" type="#_x0000_t75" style="width:13.5pt;height:17.25pt" o:ole="">
            <v:imagedata r:id="rId7" o:title=""/>
          </v:shape>
          <o:OLEObject Type="Embed" ProgID="Equation.DSMT4" ShapeID="_x0000_i1028" DrawAspect="Content" ObjectID="_1490178477" r:id="rId26"/>
        </w:object>
      </w:r>
      <w:r w:rsidR="00DC696D">
        <w:t xml:space="preserve"> depending on how you subtract)</w:t>
      </w:r>
    </w:p>
    <w:p w:rsidR="00DC696D" w:rsidRDefault="00D16F27" w:rsidP="00DC696D">
      <w:pPr>
        <w:contextualSpacing w:val="0"/>
      </w:pPr>
      <w:r>
        <w:t>Use your right triangle</w:t>
      </w:r>
      <w:r w:rsidR="00DC696D">
        <w:t xml:space="preserve"> to make two squares, each of whose side length is a+b</w:t>
      </w:r>
      <w:r w:rsidR="007453A5">
        <w:t>.</w:t>
      </w:r>
    </w:p>
    <w:p w:rsidR="007453A5" w:rsidRDefault="007453A5" w:rsidP="00DC696D">
      <w:pPr>
        <w:contextualSpacing w:val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DC696D" w:rsidTr="00DC696D">
        <w:tc>
          <w:tcPr>
            <w:tcW w:w="5220" w:type="dxa"/>
          </w:tcPr>
          <w:p w:rsidR="00606ED5" w:rsidRDefault="00DC696D" w:rsidP="00DC696D">
            <w:pPr>
              <w:contextualSpacing w:val="0"/>
            </w:pPr>
            <w:r>
              <w:t xml:space="preserve">a. In the left square, trace 4 triangles, so that what’s left is a square with side length </w:t>
            </w:r>
            <w:r>
              <w:rPr>
                <w:i/>
              </w:rPr>
              <w:t>c</w:t>
            </w:r>
            <w:r>
              <w:t>.</w:t>
            </w:r>
            <w:r w:rsidR="00606ED5">
              <w:t xml:space="preserve"> </w:t>
            </w:r>
          </w:p>
          <w:p w:rsidR="00DC696D" w:rsidRPr="00606ED5" w:rsidRDefault="00606ED5" w:rsidP="00DC696D">
            <w:pPr>
              <w:contextualSpacing w:val="0"/>
              <w:rPr>
                <w:i/>
              </w:rPr>
            </w:pPr>
            <w:r>
              <w:t xml:space="preserve">Shade in the square with side length </w:t>
            </w:r>
            <w:r>
              <w:rPr>
                <w:i/>
              </w:rPr>
              <w:t>c.</w:t>
            </w:r>
          </w:p>
        </w:tc>
        <w:tc>
          <w:tcPr>
            <w:tcW w:w="5220" w:type="dxa"/>
          </w:tcPr>
          <w:p w:rsidR="00DC696D" w:rsidRDefault="00DC696D" w:rsidP="00DC696D">
            <w:pPr>
              <w:contextualSpacing w:val="0"/>
            </w:pPr>
            <w:r>
              <w:t xml:space="preserve">b. In the right square, trace 4 triangles so that what’s left is two squares: one with side length </w:t>
            </w:r>
            <w:proofErr w:type="gramStart"/>
            <w:r>
              <w:rPr>
                <w:i/>
              </w:rPr>
              <w:t>a</w:t>
            </w:r>
            <w:r>
              <w:t xml:space="preserve"> and</w:t>
            </w:r>
            <w:proofErr w:type="gramEnd"/>
            <w:r>
              <w:t xml:space="preserve"> the other with side length </w:t>
            </w:r>
            <w:r>
              <w:rPr>
                <w:i/>
              </w:rPr>
              <w:t>b</w:t>
            </w:r>
            <w:r>
              <w:t>.</w:t>
            </w:r>
          </w:p>
          <w:p w:rsidR="00606ED5" w:rsidRPr="00DC696D" w:rsidRDefault="00606ED5" w:rsidP="00DC696D">
            <w:pPr>
              <w:contextualSpacing w:val="0"/>
            </w:pPr>
            <w:r>
              <w:t>Shade in the two squares.</w:t>
            </w:r>
          </w:p>
        </w:tc>
      </w:tr>
    </w:tbl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B41359" w:rsidRDefault="00B41359">
      <w:pPr>
        <w:spacing w:after="200" w:line="276" w:lineRule="auto"/>
        <w:contextualSpacing w:val="0"/>
      </w:pPr>
    </w:p>
    <w:p w:rsidR="00B41359" w:rsidRDefault="00B41359">
      <w:pPr>
        <w:spacing w:after="200" w:line="276" w:lineRule="auto"/>
        <w:contextualSpacing w:val="0"/>
      </w:pPr>
    </w:p>
    <w:p w:rsidR="00B41359" w:rsidRDefault="00B41359">
      <w:pPr>
        <w:spacing w:after="200" w:line="276" w:lineRule="auto"/>
        <w:contextualSpacing w:val="0"/>
      </w:pPr>
    </w:p>
    <w:p w:rsidR="00B41359" w:rsidRDefault="00B41359">
      <w:pPr>
        <w:spacing w:after="200" w:line="276" w:lineRule="auto"/>
        <w:contextualSpacing w:val="0"/>
      </w:pPr>
    </w:p>
    <w:p w:rsidR="00B41359" w:rsidRDefault="00B41359">
      <w:pPr>
        <w:spacing w:after="200" w:line="276" w:lineRule="auto"/>
        <w:contextualSpacing w:val="0"/>
      </w:pPr>
    </w:p>
    <w:p w:rsidR="00B41359" w:rsidRDefault="00B41359" w:rsidP="00B41359">
      <w:r>
        <w:t>In class practice:</w:t>
      </w:r>
    </w:p>
    <w:p w:rsidR="00B41359" w:rsidRDefault="00B41359" w:rsidP="00B41359">
      <w:r>
        <w:rPr>
          <w:noProof/>
        </w:rPr>
        <w:drawing>
          <wp:inline distT="0" distB="0" distL="0" distR="0" wp14:anchorId="590DDF7B" wp14:editId="04435977">
            <wp:extent cx="1704975" cy="151384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426"/>
                    <a:stretch/>
                  </pic:blipFill>
                  <pic:spPr bwMode="auto">
                    <a:xfrm>
                      <a:off x="0" y="0"/>
                      <a:ext cx="1705280" cy="1514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CBCD4C" wp14:editId="738FB6BF">
            <wp:extent cx="1781175" cy="167175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71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B62AAEE" wp14:editId="43445BE1">
            <wp:extent cx="1771650" cy="18364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95" r="35888"/>
                    <a:stretch/>
                  </pic:blipFill>
                  <pic:spPr bwMode="auto">
                    <a:xfrm>
                      <a:off x="0" y="0"/>
                      <a:ext cx="1772214" cy="18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1359" w:rsidRDefault="00B41359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C696D" w:rsidRDefault="00DC696D">
      <w:pPr>
        <w:spacing w:after="200" w:line="276" w:lineRule="auto"/>
        <w:contextualSpacing w:val="0"/>
      </w:pPr>
    </w:p>
    <w:p w:rsidR="00D16F27" w:rsidRDefault="00D16F27">
      <w:pPr>
        <w:spacing w:after="200" w:line="276" w:lineRule="auto"/>
        <w:contextualSpacing w:val="0"/>
      </w:pPr>
    </w:p>
    <w:p w:rsidR="0026458A" w:rsidRDefault="0026458A">
      <w:pPr>
        <w:spacing w:after="200" w:line="276" w:lineRule="auto"/>
        <w:contextualSpacing w:val="0"/>
      </w:pPr>
      <w:r>
        <w:br w:type="page"/>
      </w:r>
      <w:bookmarkStart w:id="0" w:name="_GoBack"/>
      <w:bookmarkEnd w:id="0"/>
    </w:p>
    <w:p w:rsidR="00953FC0" w:rsidRDefault="00953FC0">
      <w:r>
        <w:lastRenderedPageBreak/>
        <w:t>Shapes to cut (</w:t>
      </w:r>
      <w:r w:rsidR="008A765F">
        <w:t>use to do #1, 3</w:t>
      </w:r>
      <w:r>
        <w:t>):</w:t>
      </w:r>
    </w:p>
    <w:p w:rsidR="00953FC0" w:rsidRDefault="00953FC0"/>
    <w:p w:rsidR="00D16F27" w:rsidRDefault="00D16F27">
      <w:r>
        <w:rPr>
          <w:noProof/>
        </w:rPr>
        <w:drawing>
          <wp:inline distT="0" distB="0" distL="0" distR="0" wp14:anchorId="17A99EB8" wp14:editId="613AA92C">
            <wp:extent cx="3086100" cy="30641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80" r="24651"/>
                    <a:stretch/>
                  </pic:blipFill>
                  <pic:spPr bwMode="auto">
                    <a:xfrm>
                      <a:off x="0" y="0"/>
                      <a:ext cx="3086100" cy="306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DC696D">
        <w:t xml:space="preserve">  </w:t>
      </w:r>
    </w:p>
    <w:p w:rsidR="002007DD" w:rsidRDefault="00B41359">
      <w:r>
        <w:rPr>
          <w:noProof/>
        </w:rPr>
        <w:drawing>
          <wp:inline distT="0" distB="0" distL="0" distR="0" wp14:anchorId="0BA0C55D" wp14:editId="31C030F7">
            <wp:extent cx="3086100" cy="30641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980" r="24651"/>
                    <a:stretch/>
                  </pic:blipFill>
                  <pic:spPr bwMode="auto">
                    <a:xfrm>
                      <a:off x="0" y="0"/>
                      <a:ext cx="3086100" cy="306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1359" w:rsidRDefault="00B41359"/>
    <w:p w:rsidR="002007DD" w:rsidRDefault="002007DD">
      <w:r>
        <w:t xml:space="preserve">    </w:t>
      </w:r>
    </w:p>
    <w:p w:rsidR="00DC696D" w:rsidRDefault="00DC696D"/>
    <w:p w:rsidR="00DC696D" w:rsidRDefault="00DC696D"/>
    <w:sectPr w:rsidR="00DC696D" w:rsidSect="00D16F27"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F27"/>
    <w:rsid w:val="00022D3D"/>
    <w:rsid w:val="00071B1A"/>
    <w:rsid w:val="002007DD"/>
    <w:rsid w:val="00220E04"/>
    <w:rsid w:val="0026458A"/>
    <w:rsid w:val="00344697"/>
    <w:rsid w:val="005A3B17"/>
    <w:rsid w:val="00606ED5"/>
    <w:rsid w:val="007453A5"/>
    <w:rsid w:val="00881DA5"/>
    <w:rsid w:val="008A765F"/>
    <w:rsid w:val="008B6444"/>
    <w:rsid w:val="00953FC0"/>
    <w:rsid w:val="00A722A5"/>
    <w:rsid w:val="00AE0D0B"/>
    <w:rsid w:val="00B41359"/>
    <w:rsid w:val="00D16F27"/>
    <w:rsid w:val="00DC696D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CD3A738-25BC-402F-95AC-D6D23D82D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16F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F2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69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8.e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image" Target="media/image10.e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C72144-D71A-409A-9A80-E7F74B60F3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cp:lastPrinted>2015-04-10T18:36:00Z</cp:lastPrinted>
  <dcterms:created xsi:type="dcterms:W3CDTF">2015-04-10T18:39:00Z</dcterms:created>
  <dcterms:modified xsi:type="dcterms:W3CDTF">2015-04-10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